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4534" w:rsidRPr="008846B3" w:rsidRDefault="00344534" w:rsidP="003445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tep 1: Set up the parameters of MGA for the optimization of process</w:t>
      </w:r>
    </w:p>
    <w:p w:rsidR="00344534" w:rsidRPr="008846B3" w:rsidRDefault="00344534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Planning.</w:t>
      </w:r>
    </w:p>
    <w:p w:rsidR="00A04C9E" w:rsidRPr="008846B3" w:rsidRDefault="00A04C9E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344534" w:rsidRPr="008846B3" w:rsidRDefault="00344534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i/>
          <w:sz w:val="32"/>
          <w:szCs w:val="32"/>
        </w:rPr>
        <w:t>Step 2</w:t>
      </w:r>
      <w:r w:rsidR="008846B3">
        <w:rPr>
          <w:rFonts w:ascii="Times New Roman" w:hAnsi="Times New Roman" w:cs="Times New Roman"/>
          <w:sz w:val="32"/>
          <w:szCs w:val="32"/>
        </w:rPr>
        <w:t>: G</w:t>
      </w:r>
      <w:r w:rsidRPr="008846B3">
        <w:rPr>
          <w:rFonts w:ascii="Times New Roman" w:hAnsi="Times New Roman" w:cs="Times New Roman"/>
          <w:sz w:val="32"/>
          <w:szCs w:val="32"/>
        </w:rPr>
        <w:t xml:space="preserve">enerate an initial population (i.e. </w:t>
      </w:r>
      <w:r w:rsidRPr="008846B3">
        <w:rPr>
          <w:rFonts w:ascii="Times New Roman" w:hAnsi="Times New Roman" w:cs="Times New Roman"/>
          <w:i/>
          <w:sz w:val="32"/>
          <w:szCs w:val="32"/>
        </w:rPr>
        <w:t>regular population, P</w:t>
      </w:r>
      <w:r w:rsidRPr="008846B3">
        <w:rPr>
          <w:rFonts w:ascii="Times New Roman" w:hAnsi="Times New Roman" w:cs="Times New Roman"/>
          <w:sz w:val="32"/>
          <w:szCs w:val="32"/>
        </w:rPr>
        <w:t xml:space="preserve">) </w:t>
      </w:r>
      <w:r w:rsidR="00A04C9E" w:rsidRPr="008846B3">
        <w:rPr>
          <w:rFonts w:ascii="Times New Roman" w:hAnsi="Times New Roman" w:cs="Times New Roman"/>
          <w:sz w:val="32"/>
          <w:szCs w:val="32"/>
        </w:rPr>
        <w:t>.</w:t>
      </w:r>
    </w:p>
    <w:p w:rsidR="00344534" w:rsidRPr="008846B3" w:rsidRDefault="00344534" w:rsidP="003445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The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regular population</w:t>
      </w:r>
      <w:r w:rsidRPr="008846B3">
        <w:rPr>
          <w:rFonts w:ascii="Times New Roman" w:hAnsi="Times New Roman" w:cs="Times New Roman"/>
          <w:sz w:val="32"/>
          <w:szCs w:val="32"/>
        </w:rPr>
        <w:t xml:space="preserve">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, is formed by randomly creating</w:t>
      </w:r>
    </w:p>
    <w:p w:rsidR="00344534" w:rsidRPr="008846B3" w:rsidRDefault="00344534" w:rsidP="003445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individuals at the beginning of the algorithm until its maximum</w:t>
      </w:r>
    </w:p>
    <w:p w:rsidR="00344534" w:rsidRPr="008846B3" w:rsidRDefault="00344534" w:rsidP="003445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ize N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8846B3">
        <w:rPr>
          <w:rFonts w:ascii="Times New Roman" w:hAnsi="Times New Roman" w:cs="Times New Roman"/>
          <w:sz w:val="32"/>
          <w:szCs w:val="32"/>
        </w:rPr>
        <w:t>is reached. It may contain both nondominated and</w:t>
      </w:r>
    </w:p>
    <w:p w:rsidR="00344534" w:rsidRPr="008846B3" w:rsidRDefault="00344534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dominated individuals. </w:t>
      </w:r>
    </w:p>
    <w:p w:rsidR="00A04C9E" w:rsidRPr="008846B3" w:rsidRDefault="00A04C9E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Step 3: create the </w:t>
      </w:r>
      <w:r w:rsidRPr="008846B3">
        <w:rPr>
          <w:rFonts w:ascii="Times New Roman" w:hAnsi="Times New Roman" w:cs="Times New Roman"/>
          <w:i/>
          <w:sz w:val="32"/>
          <w:szCs w:val="32"/>
        </w:rPr>
        <w:t>archive population A.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The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rchive</w:t>
      </w:r>
      <w:r w:rsidRPr="008846B3">
        <w:rPr>
          <w:rFonts w:ascii="Times New Roman" w:hAnsi="Times New Roman" w:cs="Times New Roman"/>
          <w:sz w:val="32"/>
          <w:szCs w:val="32"/>
        </w:rPr>
        <w:t xml:space="preserve">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</w:t>
      </w:r>
      <w:r w:rsidRPr="008846B3">
        <w:rPr>
          <w:rFonts w:ascii="Times New Roman" w:hAnsi="Times New Roman" w:cs="Times New Roman"/>
          <w:sz w:val="32"/>
          <w:szCs w:val="32"/>
        </w:rPr>
        <w:t>, consists of only nondominated individuals.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It is created from the copies of the nondominated individuals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o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. Although its size is not explicitly restricted by a fixed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number, it depends on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τ </w:t>
      </w:r>
      <w:r w:rsidRPr="008846B3">
        <w:rPr>
          <w:rFonts w:ascii="Times New Roman" w:hAnsi="Times New Roman" w:cs="Times New Roman"/>
          <w:sz w:val="32"/>
          <w:szCs w:val="32"/>
        </w:rPr>
        <w:t>that defines the size of the territory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of an individual. Only the individuals that are accepted to the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regular population are eligible to be evaluated to enter the</w:t>
      </w:r>
    </w:p>
    <w:p w:rsidR="00344534" w:rsidRPr="008846B3" w:rsidRDefault="00A04C9E" w:rsidP="00A04C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archive.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A04C9E" w:rsidRPr="008846B3" w:rsidRDefault="00A04C9E" w:rsidP="00A04C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tep 4: Evaluate the initial population: calculate the objective</w:t>
      </w:r>
    </w:p>
    <w:p w:rsidR="00344534" w:rsidRPr="008846B3" w:rsidRDefault="00A04C9E" w:rsidP="00A04C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Function.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516447" w:rsidRPr="008846B3" w:rsidRDefault="00A04C9E" w:rsidP="005164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i/>
          <w:sz w:val="32"/>
          <w:szCs w:val="32"/>
        </w:rPr>
        <w:t>Step 5</w:t>
      </w:r>
      <w:r w:rsidRPr="008846B3">
        <w:rPr>
          <w:rFonts w:ascii="Times New Roman" w:hAnsi="Times New Roman" w:cs="Times New Roman"/>
          <w:sz w:val="32"/>
          <w:szCs w:val="32"/>
        </w:rPr>
        <w:t xml:space="preserve">: Parent Selection: </w:t>
      </w:r>
      <w:r w:rsidR="00516447" w:rsidRPr="008846B3">
        <w:rPr>
          <w:rFonts w:ascii="Times New Roman" w:hAnsi="Times New Roman" w:cs="Times New Roman"/>
          <w:sz w:val="32"/>
          <w:szCs w:val="32"/>
        </w:rPr>
        <w:t>The selection scheme is different for the two populations. In the regular population, the binary tournament selection is used.</w:t>
      </w:r>
    </w:p>
    <w:p w:rsidR="00A04C9E" w:rsidRPr="008846B3" w:rsidRDefault="00A04C9E" w:rsidP="00A04C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Pick two individual </w:t>
      </w:r>
      <w:r w:rsidRPr="008846B3">
        <w:rPr>
          <w:rFonts w:ascii="Times New Roman" w:hAnsi="Times New Roman" w:cs="Times New Roman"/>
          <w:i/>
          <w:sz w:val="32"/>
          <w:szCs w:val="32"/>
        </w:rPr>
        <w:t>s1</w:t>
      </w:r>
      <w:r w:rsidRPr="008846B3">
        <w:rPr>
          <w:rFonts w:ascii="Times New Roman" w:hAnsi="Times New Roman" w:cs="Times New Roman"/>
          <w:sz w:val="32"/>
          <w:szCs w:val="32"/>
        </w:rPr>
        <w:t xml:space="preserve"> and </w:t>
      </w:r>
      <w:r w:rsidRPr="008846B3">
        <w:rPr>
          <w:rFonts w:ascii="Times New Roman" w:hAnsi="Times New Roman" w:cs="Times New Roman"/>
          <w:i/>
          <w:sz w:val="32"/>
          <w:szCs w:val="32"/>
        </w:rPr>
        <w:t>s2</w:t>
      </w:r>
      <w:r w:rsidRPr="008846B3">
        <w:rPr>
          <w:rFonts w:ascii="Times New Roman" w:hAnsi="Times New Roman" w:cs="Times New Roman"/>
          <w:sz w:val="32"/>
          <w:szCs w:val="32"/>
        </w:rPr>
        <w:t xml:space="preserve"> from the regular population and parent </w:t>
      </w:r>
      <w:r w:rsidRPr="008846B3">
        <w:rPr>
          <w:rFonts w:ascii="Times New Roman" w:hAnsi="Times New Roman" w:cs="Times New Roman"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1 is determined according to the following procedure:</w:t>
      </w:r>
    </w:p>
    <w:p w:rsidR="00A04C9E" w:rsidRPr="008846B3" w:rsidRDefault="00A04C9E" w:rsidP="00A04C9E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Test for dominance between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</w:t>
      </w:r>
      <w:r w:rsidRPr="008846B3">
        <w:rPr>
          <w:rFonts w:ascii="Times New Roman" w:hAnsi="Times New Roman" w:cs="Times New Roman"/>
          <w:i/>
          <w:sz w:val="32"/>
          <w:szCs w:val="32"/>
        </w:rPr>
        <w:t xml:space="preserve">1 </w:t>
      </w:r>
      <w:r w:rsidRPr="008846B3">
        <w:rPr>
          <w:rFonts w:ascii="Times New Roman" w:hAnsi="Times New Roman" w:cs="Times New Roman"/>
          <w:sz w:val="32"/>
          <w:szCs w:val="32"/>
        </w:rPr>
        <w:t xml:space="preserve">and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</w:t>
      </w:r>
      <w:r w:rsidRPr="008846B3">
        <w:rPr>
          <w:rFonts w:ascii="Times New Roman" w:hAnsi="Times New Roman" w:cs="Times New Roman"/>
          <w:i/>
          <w:sz w:val="32"/>
          <w:szCs w:val="32"/>
        </w:rPr>
        <w:t>2</w:t>
      </w:r>
      <w:r w:rsidRPr="008846B3">
        <w:rPr>
          <w:rFonts w:ascii="Times New Roman" w:hAnsi="Times New Roman" w:cs="Times New Roman"/>
          <w:sz w:val="32"/>
          <w:szCs w:val="32"/>
        </w:rPr>
        <w:t xml:space="preserve">. If one dominates the other, denote the dominating individual as the first paren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i/>
          <w:sz w:val="32"/>
          <w:szCs w:val="32"/>
        </w:rPr>
        <w:t>1.</w:t>
      </w:r>
    </w:p>
    <w:p w:rsidR="00A04C9E" w:rsidRPr="008846B3" w:rsidRDefault="00A04C9E" w:rsidP="00A04C9E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If there is no dominance relation, then select randomly among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</w:t>
      </w:r>
      <w:r w:rsidRPr="008846B3">
        <w:rPr>
          <w:rFonts w:ascii="Times New Roman" w:hAnsi="Times New Roman" w:cs="Times New Roman"/>
          <w:i/>
          <w:sz w:val="32"/>
          <w:szCs w:val="32"/>
        </w:rPr>
        <w:t>1</w:t>
      </w:r>
      <w:r w:rsidRPr="008846B3">
        <w:rPr>
          <w:rFonts w:ascii="Times New Roman" w:hAnsi="Times New Roman" w:cs="Times New Roman"/>
          <w:sz w:val="32"/>
          <w:szCs w:val="32"/>
        </w:rPr>
        <w:t xml:space="preserve"> and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</w:t>
      </w:r>
      <w:r w:rsidRPr="008846B3">
        <w:rPr>
          <w:rFonts w:ascii="Times New Roman" w:hAnsi="Times New Roman" w:cs="Times New Roman"/>
          <w:i/>
          <w:sz w:val="32"/>
          <w:szCs w:val="32"/>
        </w:rPr>
        <w:t>2</w:t>
      </w:r>
      <w:r w:rsidRPr="008846B3">
        <w:rPr>
          <w:rFonts w:ascii="Times New Roman" w:hAnsi="Times New Roman" w:cs="Times New Roman"/>
          <w:sz w:val="32"/>
          <w:szCs w:val="32"/>
        </w:rPr>
        <w:t>.</w:t>
      </w:r>
    </w:p>
    <w:p w:rsidR="00A04C9E" w:rsidRPr="008846B3" w:rsidRDefault="00A04C9E" w:rsidP="00A04C9E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lastRenderedPageBreak/>
        <w:t xml:space="preserve">The second paren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i/>
          <w:sz w:val="32"/>
          <w:szCs w:val="32"/>
        </w:rPr>
        <w:t>2</w:t>
      </w:r>
      <w:r w:rsidRPr="008846B3">
        <w:rPr>
          <w:rFonts w:ascii="Times New Roman" w:hAnsi="Times New Roman" w:cs="Times New Roman"/>
          <w:sz w:val="32"/>
          <w:szCs w:val="32"/>
        </w:rPr>
        <w:t xml:space="preserve"> is randomly archive population.</w:t>
      </w:r>
    </w:p>
    <w:p w:rsidR="004D4135" w:rsidRPr="008846B3" w:rsidRDefault="004D4135" w:rsidP="004D4135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ince all individuals in the archive are nondominated relative</w:t>
      </w:r>
    </w:p>
    <w:p w:rsidR="004D4135" w:rsidRPr="008846B3" w:rsidRDefault="004D4135" w:rsidP="004D4135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     to each other, we randomly choose one individual as   p2.</w:t>
      </w:r>
    </w:p>
    <w:p w:rsidR="004D4135" w:rsidRPr="008846B3" w:rsidRDefault="004D4135" w:rsidP="004D4135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32"/>
          <w:szCs w:val="32"/>
        </w:rPr>
      </w:pPr>
    </w:p>
    <w:p w:rsidR="004D4135" w:rsidRPr="008846B3" w:rsidRDefault="004D4135" w:rsidP="004D41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In this selection tournament size is not strict. If a larger selection pressure is desired, a larger tournament size can be set. Also, parents that compete in the tournament selection can be chosen from any</w:t>
      </w:r>
    </w:p>
    <w:p w:rsidR="004D4135" w:rsidRPr="008846B3" w:rsidRDefault="004D4135" w:rsidP="004D413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population freely.</w:t>
      </w:r>
    </w:p>
    <w:p w:rsidR="00E979F0" w:rsidRPr="008846B3" w:rsidRDefault="00E979F0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Step:6  </w:t>
      </w:r>
      <w:r w:rsidR="00771E42" w:rsidRPr="008846B3">
        <w:rPr>
          <w:rFonts w:ascii="Times New Roman" w:hAnsi="Times New Roman" w:cs="Times New Roman"/>
          <w:sz w:val="32"/>
          <w:szCs w:val="32"/>
        </w:rPr>
        <w:t xml:space="preserve">Two point crossover </w:t>
      </w:r>
      <w:r w:rsidRPr="008846B3">
        <w:rPr>
          <w:rFonts w:ascii="Times New Roman" w:hAnsi="Times New Roman" w:cs="Times New Roman"/>
          <w:sz w:val="32"/>
          <w:szCs w:val="32"/>
        </w:rPr>
        <w:t>is used for process planning</w:t>
      </w:r>
      <w:r w:rsidR="00771E42" w:rsidRPr="008846B3">
        <w:rPr>
          <w:rFonts w:ascii="Times New Roman" w:hAnsi="Times New Roman" w:cs="Times New Roman"/>
          <w:sz w:val="32"/>
          <w:szCs w:val="32"/>
        </w:rPr>
        <w:t xml:space="preserve"> as well as scheduling chromosome</w:t>
      </w:r>
      <w:r w:rsidRPr="008846B3">
        <w:rPr>
          <w:rFonts w:ascii="Times New Roman" w:hAnsi="Times New Roman" w:cs="Times New Roman"/>
          <w:sz w:val="32"/>
          <w:szCs w:val="32"/>
        </w:rPr>
        <w:t xml:space="preserve">.Since crossover and mutation operators are not specific to our </w:t>
      </w:r>
      <w:r w:rsidR="00771E42" w:rsidRPr="008846B3">
        <w:rPr>
          <w:rFonts w:ascii="Times New Roman" w:hAnsi="Times New Roman" w:cs="Times New Roman"/>
          <w:sz w:val="32"/>
          <w:szCs w:val="32"/>
        </w:rPr>
        <w:t>algorithm,we have not used them.</w:t>
      </w: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This step includes:</w:t>
      </w: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(i)Two random point are selected for process planning.</w:t>
      </w: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(ii)for scheduling level the genes corresponding to process planning level,are randomly generated again &amp; replaced by their previous values.</w:t>
      </w: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In this way crossover is done on the individuals selected from the step 5 and then forwarded for mutation.</w:t>
      </w:r>
    </w:p>
    <w:p w:rsidR="00771E42" w:rsidRPr="008846B3" w:rsidRDefault="00771E42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771E42" w:rsidRPr="008846B3" w:rsidRDefault="003010AD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tep:7  Mutation is performed on the offspring.</w:t>
      </w:r>
    </w:p>
    <w:p w:rsidR="003010AD" w:rsidRPr="008846B3" w:rsidRDefault="003010AD" w:rsidP="00771E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Now the individuals created by (mutation+crossover) and only(crossover) are checked for their fitnesses.Hence fittest offspring is allowed to propagate further to enter into the regular and archive population.</w:t>
      </w:r>
    </w:p>
    <w:p w:rsidR="00516447" w:rsidRPr="008846B3" w:rsidRDefault="00516447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3010AD" w:rsidRPr="008846B3" w:rsidRDefault="00344534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8846B3">
        <w:rPr>
          <w:rFonts w:ascii="Times New Roman" w:hAnsi="Times New Roman" w:cs="Times New Roman"/>
          <w:i/>
          <w:sz w:val="32"/>
          <w:szCs w:val="32"/>
        </w:rPr>
        <w:t xml:space="preserve">Step </w:t>
      </w:r>
      <w:r w:rsidR="003010AD" w:rsidRPr="008846B3">
        <w:rPr>
          <w:rFonts w:ascii="Times New Roman" w:hAnsi="Times New Roman" w:cs="Times New Roman"/>
          <w:i/>
          <w:sz w:val="32"/>
          <w:szCs w:val="32"/>
        </w:rPr>
        <w:t>8</w:t>
      </w:r>
      <w:r w:rsidRPr="008846B3">
        <w:rPr>
          <w:rFonts w:ascii="Times New Roman" w:hAnsi="Times New Roman" w:cs="Times New Roman"/>
          <w:sz w:val="32"/>
          <w:szCs w:val="32"/>
        </w:rPr>
        <w:t>:</w:t>
      </w:r>
      <w:r w:rsidR="003010AD" w:rsidRPr="008846B3">
        <w:rPr>
          <w:rFonts w:ascii="Times New Roman" w:hAnsi="Times New Roman" w:cs="Times New Roman"/>
          <w:sz w:val="32"/>
          <w:szCs w:val="32"/>
        </w:rPr>
        <w:t xml:space="preserve"> </w:t>
      </w:r>
      <w:r w:rsidR="003010AD" w:rsidRPr="008846B3">
        <w:rPr>
          <w:rFonts w:ascii="Times New Roman" w:hAnsi="Times New Roman" w:cs="Times New Roman"/>
          <w:i/>
          <w:iCs/>
          <w:sz w:val="32"/>
          <w:szCs w:val="32"/>
        </w:rPr>
        <w:t>Population Updates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An offspring,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>, is first evaluated for acceptance into the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regular population. The evaluation procedure is as follows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1) Tes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 xml:space="preserve">against each individual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si </w:t>
      </w:r>
      <w:r w:rsidRPr="008846B3">
        <w:rPr>
          <w:rFonts w:ascii="Times New Roman" w:eastAsia="MTSY" w:hAnsi="Times New Roman" w:cs="Times New Roman"/>
          <w:sz w:val="32"/>
          <w:szCs w:val="32"/>
        </w:rPr>
        <w:t xml:space="preserve">∈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>) for dominance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Mark the individuals dominated by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 xml:space="preserve">. I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dominated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by at least one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i</w:t>
      </w:r>
      <w:r w:rsidRPr="008846B3">
        <w:rPr>
          <w:rFonts w:ascii="Times New Roman" w:hAnsi="Times New Roman" w:cs="Times New Roman"/>
          <w:sz w:val="32"/>
          <w:szCs w:val="32"/>
        </w:rPr>
        <w:t xml:space="preserve">, rejec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>. Otherwise, go to the next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step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lastRenderedPageBreak/>
        <w:t>2) Remove one of the marked individuals randomly from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>). If no individuals are marked, choose and remove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an individual randomly from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>)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3) Inser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 xml:space="preserve">into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P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 xml:space="preserve">) and test for acceptance in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>)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I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rejected in the above procedure, then it is not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evaluated for archive acceptance at all. The archive evaluation</w:t>
      </w:r>
    </w:p>
    <w:p w:rsidR="00915FB4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process consists of two stages. </w:t>
      </w:r>
    </w:p>
    <w:p w:rsidR="00915FB4" w:rsidRPr="008846B3" w:rsidRDefault="00915FB4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First, the offspring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checked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for dominance against the members of the archive. If it is not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dominated by any individual in the archive, then we proceed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to the second stage. The second stage begins with the removal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of individuals dominated by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from the archive. After that,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we determine the closest individual,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i</w:t>
      </w:r>
      <w:r w:rsidRPr="008846B3">
        <w:rPr>
          <w:rFonts w:ascii="Times New Roman" w:eastAsia="MTSY" w:hAnsi="Times New Roman" w:cs="Times New Roman"/>
          <w:sz w:val="32"/>
          <w:szCs w:val="32"/>
        </w:rPr>
        <w:t>*</w:t>
      </w:r>
      <w:r w:rsidRPr="008846B3">
        <w:rPr>
          <w:rFonts w:ascii="Times New Roman" w:hAnsi="Times New Roman" w:cs="Times New Roman"/>
          <w:sz w:val="32"/>
          <w:szCs w:val="32"/>
        </w:rPr>
        <w:t xml:space="preserve">, to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n terms of the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scaled rectilinear distance. Then, we check whether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in the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territory o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si</w:t>
      </w:r>
      <w:r w:rsidRPr="008846B3">
        <w:rPr>
          <w:rFonts w:ascii="Times New Roman" w:eastAsia="MTSY" w:hAnsi="Times New Roman" w:cs="Times New Roman"/>
          <w:sz w:val="32"/>
          <w:szCs w:val="32"/>
        </w:rPr>
        <w:t>*</w:t>
      </w:r>
      <w:r w:rsidRPr="008846B3">
        <w:rPr>
          <w:rFonts w:ascii="Times New Roman" w:hAnsi="Times New Roman" w:cs="Times New Roman"/>
          <w:sz w:val="32"/>
          <w:szCs w:val="32"/>
        </w:rPr>
        <w:t xml:space="preserve">. If it is, we rejec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 xml:space="preserve">. Otherwise,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accepted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3010AD" w:rsidRPr="008846B3" w:rsidRDefault="003010AD" w:rsidP="003010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Tes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 xml:space="preserve">against each individual 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1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5" o:title=""/>
          </v:shape>
          <o:OLEObject Type="Embed" ProgID="Equation.DSMT4" ShapeID="_x0000_i1025" DrawAspect="Content" ObjectID="_1400334888" r:id="rId6"/>
        </w:object>
      </w:r>
      <w:r w:rsidRPr="008846B3">
        <w:rPr>
          <w:rFonts w:ascii="Cambria Math" w:eastAsia="MTSY" w:hAnsi="Cambria Math" w:cs="Times New Roman"/>
          <w:sz w:val="32"/>
          <w:szCs w:val="32"/>
        </w:rPr>
        <w:t>∈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 xml:space="preserve">) for dominance. Mark the individuals dominated by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 xml:space="preserve">. I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>is dominated by at least one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195" w:dyaOrig="345">
          <v:shape id="_x0000_i1026" type="#_x0000_t75" style="width:9.75pt;height:17.25pt" o:ole="">
            <v:imagedata r:id="rId5" o:title=""/>
          </v:shape>
          <o:OLEObject Type="Embed" ProgID="Equation.DSMT4" ShapeID="_x0000_i1026" DrawAspect="Content" ObjectID="_1400334889" r:id="rId7"/>
        </w:object>
      </w:r>
      <w:r w:rsidRPr="008846B3">
        <w:rPr>
          <w:rFonts w:ascii="Times New Roman" w:hAnsi="Times New Roman" w:cs="Times New Roman"/>
          <w:sz w:val="32"/>
          <w:szCs w:val="32"/>
        </w:rPr>
        <w:t xml:space="preserve">, rejec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>. Otherwise, go to the next step.</w: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Remove all marked individuals from </w:t>
      </w:r>
      <w:r w:rsidRPr="008846B3">
        <w:rPr>
          <w:rFonts w:ascii="Times New Roman" w:hAnsi="Times New Roman" w:cs="Times New Roman"/>
          <w:i/>
          <w:sz w:val="32"/>
          <w:szCs w:val="32"/>
        </w:rPr>
        <w:t>A(t).</w: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If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 xml:space="preserve">) is empty, accept and insert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c </w:t>
      </w:r>
      <w:r w:rsidRPr="008846B3">
        <w:rPr>
          <w:rFonts w:ascii="Times New Roman" w:hAnsi="Times New Roman" w:cs="Times New Roman"/>
          <w:sz w:val="32"/>
          <w:szCs w:val="32"/>
        </w:rPr>
        <w:t xml:space="preserve">into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A</w:t>
      </w:r>
      <w:r w:rsidRPr="008846B3">
        <w:rPr>
          <w:rFonts w:ascii="Times New Roman" w:hAnsi="Times New Roman" w:cs="Times New Roman"/>
          <w:sz w:val="32"/>
          <w:szCs w:val="32"/>
        </w:rPr>
        <w:t>(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t</w:t>
      </w:r>
      <w:r w:rsidRPr="008846B3">
        <w:rPr>
          <w:rFonts w:ascii="Times New Roman" w:hAnsi="Times New Roman" w:cs="Times New Roman"/>
          <w:sz w:val="32"/>
          <w:szCs w:val="32"/>
        </w:rPr>
        <w:t>) and stop. Otherwise, continue to next step.</w: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Defining </w:t>
      </w:r>
      <w:r w:rsidRPr="008846B3">
        <w:rPr>
          <w:rFonts w:ascii="Times New Roman" w:hAnsi="Times New Roman" w:cs="Times New Roman"/>
          <w:position w:val="-14"/>
          <w:sz w:val="32"/>
          <w:szCs w:val="32"/>
        </w:rPr>
        <w:object w:dxaOrig="345" w:dyaOrig="435">
          <v:shape id="_x0000_i1027" type="#_x0000_t75" style="width:17.25pt;height:21.75pt" o:ole="">
            <v:imagedata r:id="rId8" o:title=""/>
          </v:shape>
          <o:OLEObject Type="Embed" ProgID="Equation.DSMT4" ShapeID="_x0000_i1027" DrawAspect="Content" ObjectID="_1400334890" r:id="rId9"/>
        </w:object>
      </w:r>
      <w:r w:rsidRPr="008846B3">
        <w:rPr>
          <w:rFonts w:ascii="Times New Roman" w:hAnsi="Times New Roman" w:cs="Times New Roman"/>
          <w:sz w:val="32"/>
          <w:szCs w:val="32"/>
        </w:rPr>
        <w:t xml:space="preserve">as the scaled value of individual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i </w:t>
      </w:r>
      <w:r w:rsidRPr="008846B3">
        <w:rPr>
          <w:rFonts w:ascii="Times New Roman" w:hAnsi="Times New Roman" w:cs="Times New Roman"/>
          <w:sz w:val="32"/>
          <w:szCs w:val="32"/>
        </w:rPr>
        <w:t xml:space="preserve">in objective </w:t>
      </w:r>
      <w:r w:rsidRPr="008846B3">
        <w:rPr>
          <w:rFonts w:ascii="Times New Roman" w:hAnsi="Times New Roman" w:cs="Times New Roman"/>
          <w:i/>
          <w:sz w:val="32"/>
          <w:szCs w:val="32"/>
        </w:rPr>
        <w:t>j</w:t>
      </w:r>
      <w:r w:rsidRPr="008846B3">
        <w:rPr>
          <w:rFonts w:ascii="Times New Roman" w:hAnsi="Times New Roman" w:cs="Times New Roman"/>
          <w:sz w:val="32"/>
          <w:szCs w:val="32"/>
        </w:rPr>
        <w:t xml:space="preserve">. Calculate the rectilinear distance  </w:t>
      </w:r>
      <w:r w:rsidRPr="008846B3">
        <w:rPr>
          <w:rFonts w:ascii="Times New Roman" w:hAnsi="Times New Roman" w:cs="Times New Roman"/>
          <w:position w:val="-30"/>
          <w:sz w:val="32"/>
          <w:szCs w:val="32"/>
        </w:rPr>
        <w:object w:dxaOrig="1830" w:dyaOrig="705">
          <v:shape id="_x0000_i1028" type="#_x0000_t75" style="width:91.5pt;height:35.25pt" o:ole="">
            <v:imagedata r:id="rId10" o:title=""/>
          </v:shape>
          <o:OLEObject Type="Embed" ProgID="Equation.DSMT4" ShapeID="_x0000_i1028" DrawAspect="Content" ObjectID="_1400334891" r:id="rId11"/>
        </w:object>
      </w:r>
      <w:r w:rsidRPr="008846B3">
        <w:rPr>
          <w:rFonts w:ascii="Times New Roman" w:hAnsi="Times New Roman" w:cs="Times New Roman"/>
          <w:sz w:val="32"/>
          <w:szCs w:val="32"/>
        </w:rPr>
        <w:t xml:space="preserve"> of c to each individual 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195" w:dyaOrig="345">
          <v:shape id="_x0000_i1029" type="#_x0000_t75" style="width:9.75pt;height:17.25pt" o:ole="">
            <v:imagedata r:id="rId12" o:title=""/>
          </v:shape>
          <o:OLEObject Type="Embed" ProgID="Equation.DSMT4" ShapeID="_x0000_i1029" DrawAspect="Content" ObjectID="_1400334892" r:id="rId13"/>
        </w:object>
      </w:r>
      <w:r w:rsidRPr="008846B3">
        <w:rPr>
          <w:rFonts w:ascii="Cambria Math" w:hAnsi="Cambria Math" w:cs="Times New Roman"/>
          <w:sz w:val="32"/>
          <w:szCs w:val="32"/>
        </w:rPr>
        <w:t>∈</w:t>
      </w:r>
      <w:r w:rsidRPr="008846B3">
        <w:rPr>
          <w:rFonts w:ascii="Times New Roman" w:hAnsi="Times New Roman" w:cs="Times New Roman"/>
          <w:i/>
          <w:sz w:val="32"/>
          <w:szCs w:val="32"/>
        </w:rPr>
        <w:t>A(t).</w: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>Find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1695" w:dyaOrig="390">
          <v:shape id="_x0000_i1030" type="#_x0000_t75" style="width:84.75pt;height:19.5pt" o:ole="">
            <v:imagedata r:id="rId14" o:title=""/>
          </v:shape>
          <o:OLEObject Type="Embed" ProgID="Equation.DSMT4" ShapeID="_x0000_i1030" DrawAspect="Content" ObjectID="_1400334893" r:id="rId15"/>
        </w:object>
      </w:r>
      <w:r w:rsidRPr="008846B3">
        <w:rPr>
          <w:rFonts w:ascii="Times New Roman" w:hAnsi="Times New Roman" w:cs="Times New Roman"/>
          <w:sz w:val="32"/>
          <w:szCs w:val="32"/>
        </w:rPr>
        <w:t xml:space="preserve">, that is, the individual 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285" w:dyaOrig="345">
          <v:shape id="_x0000_i1031" type="#_x0000_t75" style="width:14.25pt;height:17.25pt" o:ole="">
            <v:imagedata r:id="rId16" o:title=""/>
          </v:shape>
          <o:OLEObject Type="Embed" ProgID="Equation.DSMT4" ShapeID="_x0000_i1031" DrawAspect="Content" ObjectID="_1400334894" r:id="rId17"/>
        </w:object>
      </w:r>
      <w:r w:rsidRPr="008846B3">
        <w:rPr>
          <w:rFonts w:ascii="Times New Roman" w:hAnsi="Times New Roman" w:cs="Times New Roman"/>
          <w:sz w:val="32"/>
          <w:szCs w:val="32"/>
        </w:rPr>
        <w:t xml:space="preserve">closest to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sz w:val="32"/>
          <w:szCs w:val="32"/>
        </w:rPr>
        <w:t>.</w: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Cs/>
          <w:sz w:val="32"/>
          <w:szCs w:val="32"/>
        </w:rPr>
      </w:pPr>
      <w:r w:rsidRPr="008846B3">
        <w:rPr>
          <w:rFonts w:ascii="Times New Roman" w:hAnsi="Times New Roman" w:cs="Times New Roman"/>
          <w:iCs/>
          <w:sz w:val="32"/>
          <w:szCs w:val="32"/>
        </w:rPr>
        <w:lastRenderedPageBreak/>
        <w:t xml:space="preserve">Find the maximum scaled absolute objective difference between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>c</w:t>
      </w:r>
      <w:r w:rsidRPr="008846B3">
        <w:rPr>
          <w:rFonts w:ascii="Times New Roman" w:hAnsi="Times New Roman" w:cs="Times New Roman"/>
          <w:iCs/>
          <w:sz w:val="32"/>
          <w:szCs w:val="32"/>
        </w:rPr>
        <w:t xml:space="preserve"> and  </w:t>
      </w:r>
      <w:r w:rsidRPr="008846B3">
        <w:rPr>
          <w:rFonts w:ascii="Times New Roman" w:hAnsi="Times New Roman" w:cs="Times New Roman"/>
          <w:position w:val="-12"/>
          <w:sz w:val="32"/>
          <w:szCs w:val="32"/>
        </w:rPr>
        <w:object w:dxaOrig="285" w:dyaOrig="345">
          <v:shape id="_x0000_i1032" type="#_x0000_t75" style="width:14.25pt;height:17.25pt" o:ole="">
            <v:imagedata r:id="rId16" o:title=""/>
          </v:shape>
          <o:OLEObject Type="Embed" ProgID="Equation.DSMT4" ShapeID="_x0000_i1032" DrawAspect="Content" ObjectID="_1400334895" r:id="rId18"/>
        </w:object>
      </w:r>
      <w:r w:rsidRPr="008846B3">
        <w:rPr>
          <w:rFonts w:ascii="Times New Roman" w:hAnsi="Times New Roman" w:cs="Times New Roman"/>
          <w:iCs/>
          <w:sz w:val="32"/>
          <w:szCs w:val="32"/>
        </w:rPr>
        <w:t xml:space="preserve"> . That is, find </w:t>
      </w:r>
      <w:r w:rsidRPr="008846B3">
        <w:rPr>
          <w:rFonts w:ascii="Times New Roman" w:hAnsi="Times New Roman" w:cs="Times New Roman"/>
          <w:position w:val="-14"/>
          <w:sz w:val="32"/>
          <w:szCs w:val="32"/>
        </w:rPr>
        <w:object w:dxaOrig="2385" w:dyaOrig="435">
          <v:shape id="_x0000_i1033" type="#_x0000_t75" style="width:119.25pt;height:21.75pt" o:ole="">
            <v:imagedata r:id="rId19" o:title=""/>
          </v:shape>
          <o:OLEObject Type="Embed" ProgID="Equation.DSMT4" ShapeID="_x0000_i1033" DrawAspect="Content" ObjectID="_1400334896" r:id="rId20"/>
        </w:object>
      </w:r>
    </w:p>
    <w:p w:rsidR="003010AD" w:rsidRPr="008846B3" w:rsidRDefault="003010AD" w:rsidP="003010A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846B3">
        <w:rPr>
          <w:rFonts w:ascii="Times New Roman" w:hAnsi="Times New Roman" w:cs="Times New Roman"/>
          <w:sz w:val="32"/>
          <w:szCs w:val="32"/>
        </w:rPr>
        <w:t xml:space="preserve">In TDEA, </w:t>
      </w:r>
      <w:r w:rsidRPr="008846B3">
        <w:rPr>
          <w:rFonts w:ascii="Times New Roman" w:hAnsi="Times New Roman" w:cs="Times New Roman"/>
          <w:i/>
          <w:iCs/>
          <w:sz w:val="32"/>
          <w:szCs w:val="32"/>
        </w:rPr>
        <w:t xml:space="preserve">τ </w:t>
      </w:r>
      <w:r w:rsidRPr="008846B3">
        <w:rPr>
          <w:rFonts w:ascii="Times New Roman" w:hAnsi="Times New Roman" w:cs="Times New Roman"/>
          <w:sz w:val="32"/>
          <w:szCs w:val="32"/>
        </w:rPr>
        <w:t>defines the territory size, if</w:t>
      </w:r>
      <w:r w:rsidRPr="008846B3">
        <w:rPr>
          <w:rFonts w:ascii="Times New Roman" w:hAnsi="Times New Roman" w:cs="Times New Roman"/>
          <w:position w:val="-6"/>
          <w:sz w:val="32"/>
          <w:szCs w:val="32"/>
        </w:rPr>
        <w:object w:dxaOrig="555" w:dyaOrig="285">
          <v:shape id="_x0000_i1034" type="#_x0000_t75" style="width:27.75pt;height:14.25pt" o:ole="">
            <v:imagedata r:id="rId21" o:title=""/>
          </v:shape>
          <o:OLEObject Type="Embed" ProgID="Equation.DSMT4" ShapeID="_x0000_i1034" DrawAspect="Content" ObjectID="_1400334897" r:id="rId22"/>
        </w:object>
      </w:r>
      <w:r w:rsidRPr="008846B3">
        <w:rPr>
          <w:rFonts w:ascii="Times New Roman" w:hAnsi="Times New Roman" w:cs="Times New Roman"/>
          <w:sz w:val="32"/>
          <w:szCs w:val="32"/>
        </w:rPr>
        <w:t>, accept and insert c into A(t). Otherwise, reject c.</w:t>
      </w:r>
    </w:p>
    <w:p w:rsidR="003010AD" w:rsidRDefault="005455C0" w:rsidP="003010A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For scaling i have used exponential scaling function</w:t>
      </w:r>
    </w:p>
    <w:p w:rsidR="005455C0" w:rsidRPr="005455C0" w:rsidRDefault="005455C0" w:rsidP="003010A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F(x)=e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-xa</w:t>
      </w:r>
    </w:p>
    <w:p w:rsidR="003010AD" w:rsidRPr="008846B3" w:rsidRDefault="005455C0" w:rsidP="003010A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ere a is any constant &amp; x is objective value</w:t>
      </w:r>
      <w:r w:rsidR="00CA10EA">
        <w:rPr>
          <w:rFonts w:ascii="Times New Roman" w:hAnsi="Times New Roman" w:cs="Times New Roman"/>
          <w:sz w:val="32"/>
          <w:szCs w:val="32"/>
        </w:rPr>
        <w:t>.</w:t>
      </w:r>
    </w:p>
    <w:p w:rsidR="003010AD" w:rsidRPr="008846B3" w:rsidRDefault="003010AD" w:rsidP="003010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3010AD" w:rsidRPr="008846B3" w:rsidRDefault="003010AD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3010AD" w:rsidRPr="008846B3" w:rsidRDefault="003010AD" w:rsidP="0034453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sectPr w:rsidR="003010AD" w:rsidRPr="008846B3" w:rsidSect="007C441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TSY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D71369"/>
    <w:multiLevelType w:val="hybridMultilevel"/>
    <w:tmpl w:val="7AB4C9D4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7C2F13"/>
    <w:multiLevelType w:val="hybridMultilevel"/>
    <w:tmpl w:val="EBD87D74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CD29BA"/>
    <w:multiLevelType w:val="hybridMultilevel"/>
    <w:tmpl w:val="3524F59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compat>
    <w:useFELayout/>
  </w:compat>
  <w:rsids>
    <w:rsidRoot w:val="00344534"/>
    <w:rsid w:val="003010AD"/>
    <w:rsid w:val="00344534"/>
    <w:rsid w:val="004D4135"/>
    <w:rsid w:val="00516447"/>
    <w:rsid w:val="005455C0"/>
    <w:rsid w:val="00771E42"/>
    <w:rsid w:val="007C4410"/>
    <w:rsid w:val="008846B3"/>
    <w:rsid w:val="00915FB4"/>
    <w:rsid w:val="00A04C9E"/>
    <w:rsid w:val="00CA10EA"/>
    <w:rsid w:val="00E05989"/>
    <w:rsid w:val="00E979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44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4534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698</Words>
  <Characters>398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shant</dc:creator>
  <cp:keywords/>
  <dc:description/>
  <cp:lastModifiedBy>Prashant</cp:lastModifiedBy>
  <cp:revision>11</cp:revision>
  <dcterms:created xsi:type="dcterms:W3CDTF">2012-06-02T17:21:00Z</dcterms:created>
  <dcterms:modified xsi:type="dcterms:W3CDTF">2012-06-04T11:38:00Z</dcterms:modified>
</cp:coreProperties>
</file>